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10B0D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</w:t>
      </w:r>
      <w:proofErr w:type="spellStart"/>
      <w:r w:rsidR="00D626F4">
        <w:t>akeipour@andrew</w:t>
      </w:r>
      <w:proofErr w:type="spellEnd"/>
      <w:r w:rsidR="00D626F4">
        <w:t>)</w:t>
      </w:r>
      <w:r>
        <w:tab/>
      </w:r>
      <w:r w:rsidR="004741EB">
        <w:t xml:space="preserve">Assignment </w:t>
      </w:r>
      <w:r w:rsidR="00610B0D">
        <w:t>5</w:t>
      </w:r>
    </w:p>
    <w:p w:rsidR="00510F35" w:rsidRPr="008968CC" w:rsidRDefault="00510F35" w:rsidP="00510F35">
      <w:pPr>
        <w:rPr>
          <w:sz w:val="8"/>
          <w:szCs w:val="4"/>
        </w:rPr>
      </w:pPr>
      <w:bookmarkStart w:id="0" w:name="_GoBack"/>
      <w:bookmarkEnd w:id="0"/>
    </w:p>
    <w:p w:rsidR="00BF7381" w:rsidRDefault="00D4220F" w:rsidP="00B65497">
      <w:pPr>
        <w:pStyle w:val="Heading2"/>
      </w:pPr>
      <w:r>
        <w:t xml:space="preserve">Q 1.1 </w:t>
      </w:r>
      <w:r w:rsidR="008A1674">
        <w:t xml:space="preserve">Image </w:t>
      </w:r>
      <w:r w:rsidR="00B65497">
        <w:t>g</w:t>
      </w:r>
      <w:r w:rsidR="008A1674">
        <w:t>radients</w:t>
      </w:r>
    </w:p>
    <w:p w:rsidR="005C6A80" w:rsidRDefault="00526468" w:rsidP="007B2145">
      <w:r>
        <w:t>The ‘</w:t>
      </w:r>
      <w:proofErr w:type="spellStart"/>
      <w:r>
        <w:t>mygradient</w:t>
      </w:r>
      <w:proofErr w:type="spellEnd"/>
      <w:r>
        <w:t>’ function implements computation of</w:t>
      </w:r>
      <w:r w:rsidR="007B2145">
        <w:t xml:space="preserve"> the image gradients using </w:t>
      </w:r>
      <w:r w:rsidR="007B2145" w:rsidRPr="007B2145">
        <w:rPr>
          <w:position w:val="-1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41.25pt;height:20.25pt" o:ole="">
            <v:imagedata r:id="rId8" o:title=""/>
          </v:shape>
          <o:OLEObject Type="Embed" ProgID="Equation.DSMT4" ShapeID="_x0000_i1100" DrawAspect="Content" ObjectID="_1520525170" r:id="rId9"/>
        </w:object>
      </w:r>
      <w:r w:rsidR="007B2145">
        <w:t xml:space="preserve"> </w:t>
      </w:r>
      <w:r>
        <w:t>filter</w:t>
      </w:r>
      <w:r w:rsidR="007B2145">
        <w:rPr>
          <w:rStyle w:val="FootnoteReference"/>
        </w:rPr>
        <w:footnoteReference w:id="1"/>
      </w:r>
      <w:r>
        <w:t xml:space="preserve">. </w:t>
      </w:r>
      <w:r w:rsidR="006C4510">
        <w:t xml:space="preserve">The visualization of the magnitude and orientation of test images ‘test0’ and ‘test1’ is shown in </w:t>
      </w:r>
      <w:r w:rsidR="00FB535B">
        <w:t>Fig. 1 and Fig. 2 respectively.</w:t>
      </w:r>
    </w:p>
    <w:p w:rsidR="008968CC" w:rsidRPr="008968CC" w:rsidRDefault="008968CC" w:rsidP="007B2145">
      <w:pPr>
        <w:rPr>
          <w:sz w:val="2"/>
          <w:szCs w:val="2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7"/>
        <w:gridCol w:w="4693"/>
      </w:tblGrid>
      <w:tr w:rsidR="00985113" w:rsidTr="00675C69">
        <w:trPr>
          <w:jc w:val="center"/>
        </w:trPr>
        <w:tc>
          <w:tcPr>
            <w:tcW w:w="4667" w:type="dxa"/>
          </w:tcPr>
          <w:p w:rsidR="00985113" w:rsidRDefault="00AD1C32" w:rsidP="00AF40C4">
            <w:pPr>
              <w:ind w:firstLine="0"/>
            </w:pPr>
            <w:r w:rsidRPr="00AD1C32">
              <w:rPr>
                <w:noProof/>
              </w:rPr>
              <w:drawing>
                <wp:inline distT="0" distB="0" distL="0" distR="0">
                  <wp:extent cx="2935224" cy="2459736"/>
                  <wp:effectExtent l="0" t="0" r="0" b="0"/>
                  <wp:docPr id="17" name="Picture 17" descr="C:\Users\Azarakhsh\Desktop\CMU\Vision\Homework 5\My Code\results\q1.1_test0_ma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C:\Users\Azarakhsh\Desktop\CMU\Vision\Homework 5\My Code\results\q1.1_test0_ma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5224" cy="24597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3" w:type="dxa"/>
          </w:tcPr>
          <w:p w:rsidR="00985113" w:rsidRDefault="00AD1C32" w:rsidP="0085250D">
            <w:pPr>
              <w:ind w:firstLine="0"/>
              <w:jc w:val="center"/>
            </w:pPr>
            <w:r w:rsidRPr="00AD1C32">
              <w:rPr>
                <w:noProof/>
              </w:rPr>
              <w:drawing>
                <wp:inline distT="0" distB="0" distL="0" distR="0">
                  <wp:extent cx="2944368" cy="2450592"/>
                  <wp:effectExtent l="0" t="0" r="8890" b="6985"/>
                  <wp:docPr id="18" name="Picture 18" descr="C:\Users\Azarakhsh\Desktop\CMU\Vision\Homework 5\My Code\results\q1.1_test0_or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C:\Users\Azarakhsh\Desktop\CMU\Vision\Homework 5\My Code\results\q1.1_test0_or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4368" cy="2450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5250D" w:rsidRPr="009B4E1C" w:rsidRDefault="0085250D" w:rsidP="00185837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>
        <w:rPr>
          <w:sz w:val="20"/>
          <w:szCs w:val="16"/>
        </w:rPr>
        <w:t>1</w:t>
      </w:r>
      <w:r w:rsidRPr="00222F22">
        <w:rPr>
          <w:sz w:val="20"/>
          <w:szCs w:val="16"/>
        </w:rPr>
        <w:t>.</w:t>
      </w:r>
      <w:r w:rsidR="00185837">
        <w:rPr>
          <w:sz w:val="20"/>
          <w:szCs w:val="16"/>
        </w:rPr>
        <w:t xml:space="preserve"> V</w:t>
      </w:r>
      <w:r w:rsidR="00AF40C4" w:rsidRPr="00AF40C4">
        <w:rPr>
          <w:sz w:val="20"/>
          <w:szCs w:val="16"/>
        </w:rPr>
        <w:t>isualization of the magnitud</w:t>
      </w:r>
      <w:r w:rsidR="00753F53">
        <w:rPr>
          <w:sz w:val="20"/>
          <w:szCs w:val="16"/>
        </w:rPr>
        <w:t xml:space="preserve">e </w:t>
      </w:r>
      <w:r w:rsidR="00185837">
        <w:rPr>
          <w:sz w:val="20"/>
          <w:szCs w:val="16"/>
        </w:rPr>
        <w:t xml:space="preserve">(left image) </w:t>
      </w:r>
      <w:r w:rsidR="00753F53">
        <w:rPr>
          <w:sz w:val="20"/>
          <w:szCs w:val="16"/>
        </w:rPr>
        <w:t>and orientation</w:t>
      </w:r>
      <w:r w:rsidR="00185837">
        <w:rPr>
          <w:sz w:val="20"/>
          <w:szCs w:val="16"/>
        </w:rPr>
        <w:t xml:space="preserve"> (right image)</w:t>
      </w:r>
      <w:r w:rsidR="00753F53">
        <w:rPr>
          <w:sz w:val="20"/>
          <w:szCs w:val="16"/>
        </w:rPr>
        <w:t xml:space="preserve"> of test image</w:t>
      </w:r>
      <w:r w:rsidR="00AF40C4" w:rsidRPr="00AF40C4">
        <w:rPr>
          <w:sz w:val="20"/>
          <w:szCs w:val="16"/>
        </w:rPr>
        <w:t xml:space="preserve"> ‘test0</w:t>
      </w:r>
      <w:r w:rsidR="00AF40C4">
        <w:rPr>
          <w:sz w:val="20"/>
          <w:szCs w:val="16"/>
        </w:rPr>
        <w:t>.jpg</w:t>
      </w:r>
      <w:r w:rsidR="00AF40C4" w:rsidRPr="00AF40C4">
        <w:rPr>
          <w:sz w:val="20"/>
          <w:szCs w:val="16"/>
        </w:rPr>
        <w:t>’</w:t>
      </w:r>
      <w:r w:rsidRPr="00AF40C4">
        <w:rPr>
          <w:sz w:val="20"/>
          <w:szCs w:val="16"/>
        </w:rPr>
        <w:t>.</w:t>
      </w:r>
      <w:r>
        <w:rPr>
          <w:sz w:val="20"/>
          <w:szCs w:val="16"/>
        </w:rPr>
        <w:t xml:space="preserve"> </w:t>
      </w:r>
    </w:p>
    <w:p w:rsidR="0085250D" w:rsidRPr="00675C69" w:rsidRDefault="0085250D" w:rsidP="0021174D">
      <w:pPr>
        <w:rPr>
          <w:sz w:val="2"/>
          <w:szCs w:val="2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04157A" w:rsidTr="00A41D8F">
        <w:trPr>
          <w:jc w:val="center"/>
        </w:trPr>
        <w:tc>
          <w:tcPr>
            <w:tcW w:w="4675" w:type="dxa"/>
          </w:tcPr>
          <w:p w:rsidR="0004157A" w:rsidRDefault="00CE79F4" w:rsidP="00A41D8F">
            <w:pPr>
              <w:ind w:firstLine="0"/>
            </w:pPr>
            <w:r w:rsidRPr="00CE79F4">
              <w:rPr>
                <w:noProof/>
              </w:rPr>
              <w:drawing>
                <wp:inline distT="0" distB="0" distL="0" distR="0">
                  <wp:extent cx="2944368" cy="2468880"/>
                  <wp:effectExtent l="0" t="0" r="8890" b="7620"/>
                  <wp:docPr id="19" name="Picture 19" descr="C:\Users\Azarakhsh\Desktop\CMU\Vision\Homework 5\My Code\results\q1.1_test1_ma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C:\Users\Azarakhsh\Desktop\CMU\Vision\Homework 5\My Code\results\q1.1_test1_ma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4368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04157A" w:rsidRDefault="00CE79F4" w:rsidP="00A41D8F">
            <w:pPr>
              <w:ind w:firstLine="0"/>
              <w:jc w:val="center"/>
            </w:pPr>
            <w:r w:rsidRPr="00CE79F4">
              <w:rPr>
                <w:noProof/>
              </w:rPr>
              <w:drawing>
                <wp:inline distT="0" distB="0" distL="0" distR="0">
                  <wp:extent cx="2944368" cy="2459736"/>
                  <wp:effectExtent l="0" t="0" r="8890" b="0"/>
                  <wp:docPr id="20" name="Picture 20" descr="C:\Users\Azarakhsh\Desktop\CMU\Vision\Homework 5\My Code\results\q1.1_test1_or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C:\Users\Azarakhsh\Desktop\CMU\Vision\Homework 5\My Code\results\q1.1_test1_or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4368" cy="24597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4157A" w:rsidRPr="009B4E1C" w:rsidRDefault="0004157A" w:rsidP="0083764F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83764F">
        <w:rPr>
          <w:sz w:val="20"/>
          <w:szCs w:val="16"/>
        </w:rPr>
        <w:t>2</w:t>
      </w:r>
      <w:r w:rsidRPr="00222F22">
        <w:rPr>
          <w:sz w:val="20"/>
          <w:szCs w:val="16"/>
        </w:rPr>
        <w:t>.</w:t>
      </w:r>
      <w:r>
        <w:rPr>
          <w:sz w:val="20"/>
          <w:szCs w:val="16"/>
        </w:rPr>
        <w:t xml:space="preserve"> V</w:t>
      </w:r>
      <w:r w:rsidRPr="00AF40C4">
        <w:rPr>
          <w:sz w:val="20"/>
          <w:szCs w:val="16"/>
        </w:rPr>
        <w:t>isualization of the magnitud</w:t>
      </w:r>
      <w:r>
        <w:rPr>
          <w:sz w:val="20"/>
          <w:szCs w:val="16"/>
        </w:rPr>
        <w:t>e (left image) and orientation (right image) of test image</w:t>
      </w:r>
      <w:r w:rsidRPr="00AF40C4">
        <w:rPr>
          <w:sz w:val="20"/>
          <w:szCs w:val="16"/>
        </w:rPr>
        <w:t xml:space="preserve"> ‘test</w:t>
      </w:r>
      <w:r w:rsidR="0083764F">
        <w:rPr>
          <w:sz w:val="20"/>
          <w:szCs w:val="16"/>
        </w:rPr>
        <w:t>1</w:t>
      </w:r>
      <w:r>
        <w:rPr>
          <w:sz w:val="20"/>
          <w:szCs w:val="16"/>
        </w:rPr>
        <w:t>.jpg</w:t>
      </w:r>
      <w:r w:rsidRPr="00AF40C4">
        <w:rPr>
          <w:sz w:val="20"/>
          <w:szCs w:val="16"/>
        </w:rPr>
        <w:t>’.</w:t>
      </w:r>
      <w:r>
        <w:rPr>
          <w:sz w:val="20"/>
          <w:szCs w:val="16"/>
        </w:rPr>
        <w:t xml:space="preserve"> </w:t>
      </w:r>
    </w:p>
    <w:p w:rsidR="0004157A" w:rsidRDefault="0004157A" w:rsidP="0004157A">
      <w:pPr>
        <w:rPr>
          <w:lang w:bidi="fa-IR"/>
        </w:rPr>
      </w:pPr>
    </w:p>
    <w:p w:rsidR="0004157A" w:rsidRDefault="006F0063" w:rsidP="009C3F83">
      <w:pPr>
        <w:pStyle w:val="Heading2"/>
        <w:rPr>
          <w:lang w:bidi="fa-IR"/>
        </w:rPr>
      </w:pPr>
      <w:r>
        <w:rPr>
          <w:lang w:bidi="fa-IR"/>
        </w:rPr>
        <w:t xml:space="preserve">Q 1.2 </w:t>
      </w:r>
      <w:r w:rsidR="004C0D30">
        <w:rPr>
          <w:lang w:bidi="fa-IR"/>
        </w:rPr>
        <w:t>Histograms of gradient orientation</w:t>
      </w:r>
    </w:p>
    <w:p w:rsidR="0085250D" w:rsidRPr="0021174D" w:rsidRDefault="0085250D" w:rsidP="0021174D">
      <w:pPr>
        <w:rPr>
          <w:lang w:bidi="fa-IR"/>
        </w:rPr>
      </w:pPr>
    </w:p>
    <w:sectPr w:rsidR="0085250D" w:rsidRPr="0021174D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6399" w:rsidRDefault="00B36399" w:rsidP="00D72DE0">
      <w:pPr>
        <w:spacing w:after="0"/>
      </w:pPr>
      <w:r>
        <w:separator/>
      </w:r>
    </w:p>
  </w:endnote>
  <w:endnote w:type="continuationSeparator" w:id="0">
    <w:p w:rsidR="00B36399" w:rsidRDefault="00B36399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968C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6399" w:rsidRDefault="00B36399" w:rsidP="00D72DE0">
      <w:pPr>
        <w:spacing w:after="0"/>
      </w:pPr>
      <w:r>
        <w:separator/>
      </w:r>
    </w:p>
  </w:footnote>
  <w:footnote w:type="continuationSeparator" w:id="0">
    <w:p w:rsidR="00B36399" w:rsidRDefault="00B36399" w:rsidP="00D72DE0">
      <w:pPr>
        <w:spacing w:after="0"/>
      </w:pPr>
      <w:r>
        <w:continuationSeparator/>
      </w:r>
    </w:p>
  </w:footnote>
  <w:footnote w:id="1">
    <w:p w:rsidR="007B2145" w:rsidRDefault="007B2145" w:rsidP="007B2145">
      <w:pPr>
        <w:pStyle w:val="FootnoteText"/>
      </w:pPr>
      <w:r>
        <w:rPr>
          <w:rStyle w:val="FootnoteReference"/>
        </w:rPr>
        <w:footnoteRef/>
      </w:r>
      <w:r>
        <w:t xml:space="preserve"> As suggested in:</w:t>
      </w:r>
    </w:p>
    <w:p w:rsidR="007B2145" w:rsidRDefault="007B2145" w:rsidP="007B2145">
      <w:pPr>
        <w:pStyle w:val="FootnoteText"/>
      </w:pPr>
      <w:r>
        <w:t xml:space="preserve">N. </w:t>
      </w:r>
      <w:proofErr w:type="spellStart"/>
      <w:r>
        <w:t>Dalal</w:t>
      </w:r>
      <w:proofErr w:type="spellEnd"/>
      <w:r>
        <w:t xml:space="preserve"> and B. </w:t>
      </w:r>
      <w:proofErr w:type="spellStart"/>
      <w:r>
        <w:t>Triggs</w:t>
      </w:r>
      <w:proofErr w:type="spellEnd"/>
      <w:r>
        <w:t>, "Histograms of oriented gradients for human detection," Computer Vision and Pattern Recognition, 2005. CVPR 2005. IEEE Computer Society Conference on, San Diego, CA, USA, 2005, pp. 886-893 vol. 1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04880"/>
    <w:rsid w:val="000122D3"/>
    <w:rsid w:val="00017033"/>
    <w:rsid w:val="00022613"/>
    <w:rsid w:val="00025358"/>
    <w:rsid w:val="00026C1C"/>
    <w:rsid w:val="00032E36"/>
    <w:rsid w:val="00034430"/>
    <w:rsid w:val="000352BB"/>
    <w:rsid w:val="000376C2"/>
    <w:rsid w:val="00040999"/>
    <w:rsid w:val="0004157A"/>
    <w:rsid w:val="00042B53"/>
    <w:rsid w:val="00044469"/>
    <w:rsid w:val="00045977"/>
    <w:rsid w:val="000537EF"/>
    <w:rsid w:val="00056A71"/>
    <w:rsid w:val="000655D2"/>
    <w:rsid w:val="00066748"/>
    <w:rsid w:val="00075EEB"/>
    <w:rsid w:val="00080B20"/>
    <w:rsid w:val="00080DBF"/>
    <w:rsid w:val="00090D73"/>
    <w:rsid w:val="00091A04"/>
    <w:rsid w:val="000A1AB8"/>
    <w:rsid w:val="000A341A"/>
    <w:rsid w:val="000A7CCD"/>
    <w:rsid w:val="000B213D"/>
    <w:rsid w:val="000B3932"/>
    <w:rsid w:val="000B4748"/>
    <w:rsid w:val="000B5402"/>
    <w:rsid w:val="000B70FC"/>
    <w:rsid w:val="000B77C1"/>
    <w:rsid w:val="000C043D"/>
    <w:rsid w:val="000C3FEF"/>
    <w:rsid w:val="000C60B4"/>
    <w:rsid w:val="000D2517"/>
    <w:rsid w:val="000D2E63"/>
    <w:rsid w:val="000D2EE5"/>
    <w:rsid w:val="000D7BA6"/>
    <w:rsid w:val="000E2650"/>
    <w:rsid w:val="000E39A3"/>
    <w:rsid w:val="000F0286"/>
    <w:rsid w:val="000F1BCE"/>
    <w:rsid w:val="000F6985"/>
    <w:rsid w:val="000F69E6"/>
    <w:rsid w:val="000F700F"/>
    <w:rsid w:val="000F799C"/>
    <w:rsid w:val="000F7A5D"/>
    <w:rsid w:val="00103EED"/>
    <w:rsid w:val="001052ED"/>
    <w:rsid w:val="001108B3"/>
    <w:rsid w:val="001108BE"/>
    <w:rsid w:val="00122FFB"/>
    <w:rsid w:val="00125E0B"/>
    <w:rsid w:val="0012715F"/>
    <w:rsid w:val="00127D13"/>
    <w:rsid w:val="00131C3E"/>
    <w:rsid w:val="00131E43"/>
    <w:rsid w:val="001325A7"/>
    <w:rsid w:val="00134232"/>
    <w:rsid w:val="00134D5B"/>
    <w:rsid w:val="001363BF"/>
    <w:rsid w:val="0014542E"/>
    <w:rsid w:val="00150AA5"/>
    <w:rsid w:val="0015365C"/>
    <w:rsid w:val="00154BC3"/>
    <w:rsid w:val="00155D7F"/>
    <w:rsid w:val="001633B7"/>
    <w:rsid w:val="001706CD"/>
    <w:rsid w:val="00170BCB"/>
    <w:rsid w:val="00176E0F"/>
    <w:rsid w:val="00180AB5"/>
    <w:rsid w:val="0018464A"/>
    <w:rsid w:val="00185837"/>
    <w:rsid w:val="00186ABC"/>
    <w:rsid w:val="00195483"/>
    <w:rsid w:val="001A271B"/>
    <w:rsid w:val="001A2C82"/>
    <w:rsid w:val="001B1EEB"/>
    <w:rsid w:val="001B6CD3"/>
    <w:rsid w:val="001B72A6"/>
    <w:rsid w:val="001C1590"/>
    <w:rsid w:val="001D2FB5"/>
    <w:rsid w:val="001D3DF4"/>
    <w:rsid w:val="001D55AE"/>
    <w:rsid w:val="001D76E2"/>
    <w:rsid w:val="001D7C41"/>
    <w:rsid w:val="001E2AF9"/>
    <w:rsid w:val="001E4256"/>
    <w:rsid w:val="001E70AB"/>
    <w:rsid w:val="001F0A6A"/>
    <w:rsid w:val="001F1E44"/>
    <w:rsid w:val="001F1F74"/>
    <w:rsid w:val="0020195C"/>
    <w:rsid w:val="00210F5C"/>
    <w:rsid w:val="002110D3"/>
    <w:rsid w:val="0021174D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35FD6"/>
    <w:rsid w:val="00246645"/>
    <w:rsid w:val="00246888"/>
    <w:rsid w:val="002470C5"/>
    <w:rsid w:val="00247D40"/>
    <w:rsid w:val="00251788"/>
    <w:rsid w:val="002520DF"/>
    <w:rsid w:val="00252BF8"/>
    <w:rsid w:val="00253F02"/>
    <w:rsid w:val="00257E0E"/>
    <w:rsid w:val="00261333"/>
    <w:rsid w:val="002613A0"/>
    <w:rsid w:val="00261A50"/>
    <w:rsid w:val="00274EBD"/>
    <w:rsid w:val="00277DF6"/>
    <w:rsid w:val="00277F2F"/>
    <w:rsid w:val="002820C9"/>
    <w:rsid w:val="00283B5C"/>
    <w:rsid w:val="00284C70"/>
    <w:rsid w:val="00297D0E"/>
    <w:rsid w:val="002A1330"/>
    <w:rsid w:val="002A2A7A"/>
    <w:rsid w:val="002A6AA5"/>
    <w:rsid w:val="002B2BD4"/>
    <w:rsid w:val="002B3B11"/>
    <w:rsid w:val="002B4BEC"/>
    <w:rsid w:val="002B6264"/>
    <w:rsid w:val="002B751E"/>
    <w:rsid w:val="002C052D"/>
    <w:rsid w:val="002C3000"/>
    <w:rsid w:val="002C4EE1"/>
    <w:rsid w:val="002C7A19"/>
    <w:rsid w:val="002E2467"/>
    <w:rsid w:val="002E298E"/>
    <w:rsid w:val="002E55A6"/>
    <w:rsid w:val="002E600D"/>
    <w:rsid w:val="002E64D4"/>
    <w:rsid w:val="002E6CF8"/>
    <w:rsid w:val="002F266E"/>
    <w:rsid w:val="002F36A3"/>
    <w:rsid w:val="002F4777"/>
    <w:rsid w:val="00300052"/>
    <w:rsid w:val="003002A0"/>
    <w:rsid w:val="00312105"/>
    <w:rsid w:val="0031540C"/>
    <w:rsid w:val="003179CB"/>
    <w:rsid w:val="003271E6"/>
    <w:rsid w:val="003326DB"/>
    <w:rsid w:val="003353D4"/>
    <w:rsid w:val="00341B93"/>
    <w:rsid w:val="00344243"/>
    <w:rsid w:val="0035137D"/>
    <w:rsid w:val="00352006"/>
    <w:rsid w:val="00355806"/>
    <w:rsid w:val="00362F93"/>
    <w:rsid w:val="00362FCD"/>
    <w:rsid w:val="003636AD"/>
    <w:rsid w:val="0036375C"/>
    <w:rsid w:val="00364CA5"/>
    <w:rsid w:val="00365861"/>
    <w:rsid w:val="0036774B"/>
    <w:rsid w:val="00372385"/>
    <w:rsid w:val="00372EC7"/>
    <w:rsid w:val="003731D5"/>
    <w:rsid w:val="003808A3"/>
    <w:rsid w:val="0038284D"/>
    <w:rsid w:val="00391B88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5C66"/>
    <w:rsid w:val="003B77D9"/>
    <w:rsid w:val="003C6A75"/>
    <w:rsid w:val="003D1E70"/>
    <w:rsid w:val="003D2008"/>
    <w:rsid w:val="003D212F"/>
    <w:rsid w:val="003D24F0"/>
    <w:rsid w:val="003D412E"/>
    <w:rsid w:val="003D5487"/>
    <w:rsid w:val="003E0FDA"/>
    <w:rsid w:val="003E1406"/>
    <w:rsid w:val="003E1420"/>
    <w:rsid w:val="003E3223"/>
    <w:rsid w:val="003E5212"/>
    <w:rsid w:val="003E6942"/>
    <w:rsid w:val="003F1808"/>
    <w:rsid w:val="003F6E72"/>
    <w:rsid w:val="00401D65"/>
    <w:rsid w:val="00403434"/>
    <w:rsid w:val="00403BD4"/>
    <w:rsid w:val="00410612"/>
    <w:rsid w:val="00412550"/>
    <w:rsid w:val="00414628"/>
    <w:rsid w:val="004206C3"/>
    <w:rsid w:val="00423EAD"/>
    <w:rsid w:val="00424BF6"/>
    <w:rsid w:val="00425E5C"/>
    <w:rsid w:val="004262C6"/>
    <w:rsid w:val="00441FDC"/>
    <w:rsid w:val="00442355"/>
    <w:rsid w:val="004479E1"/>
    <w:rsid w:val="004578A9"/>
    <w:rsid w:val="004649CC"/>
    <w:rsid w:val="00465B5B"/>
    <w:rsid w:val="00472366"/>
    <w:rsid w:val="0047324B"/>
    <w:rsid w:val="004741EB"/>
    <w:rsid w:val="00474A6F"/>
    <w:rsid w:val="00474D27"/>
    <w:rsid w:val="00480B00"/>
    <w:rsid w:val="004835AA"/>
    <w:rsid w:val="0048373E"/>
    <w:rsid w:val="00485402"/>
    <w:rsid w:val="004875A3"/>
    <w:rsid w:val="004907DA"/>
    <w:rsid w:val="004921DF"/>
    <w:rsid w:val="004978BC"/>
    <w:rsid w:val="00497D4B"/>
    <w:rsid w:val="004A05C7"/>
    <w:rsid w:val="004A22E6"/>
    <w:rsid w:val="004A4BCB"/>
    <w:rsid w:val="004A528F"/>
    <w:rsid w:val="004B251B"/>
    <w:rsid w:val="004B2B9C"/>
    <w:rsid w:val="004C0D30"/>
    <w:rsid w:val="004C2CD9"/>
    <w:rsid w:val="004C52E2"/>
    <w:rsid w:val="004D34C8"/>
    <w:rsid w:val="004D37CF"/>
    <w:rsid w:val="004D4705"/>
    <w:rsid w:val="004D5AA3"/>
    <w:rsid w:val="004E33A0"/>
    <w:rsid w:val="004E75C3"/>
    <w:rsid w:val="004F2885"/>
    <w:rsid w:val="004F515D"/>
    <w:rsid w:val="004F5B44"/>
    <w:rsid w:val="005026AF"/>
    <w:rsid w:val="00503F1B"/>
    <w:rsid w:val="00510C85"/>
    <w:rsid w:val="00510F35"/>
    <w:rsid w:val="005131F4"/>
    <w:rsid w:val="00516193"/>
    <w:rsid w:val="00516CC7"/>
    <w:rsid w:val="00520D3D"/>
    <w:rsid w:val="00521153"/>
    <w:rsid w:val="0052326F"/>
    <w:rsid w:val="00523694"/>
    <w:rsid w:val="005261D8"/>
    <w:rsid w:val="00526468"/>
    <w:rsid w:val="00527DE3"/>
    <w:rsid w:val="005414D1"/>
    <w:rsid w:val="00544EA4"/>
    <w:rsid w:val="00547562"/>
    <w:rsid w:val="00551B37"/>
    <w:rsid w:val="00552E20"/>
    <w:rsid w:val="00562217"/>
    <w:rsid w:val="005657BA"/>
    <w:rsid w:val="00570B8B"/>
    <w:rsid w:val="005755AD"/>
    <w:rsid w:val="00575ECB"/>
    <w:rsid w:val="00577D94"/>
    <w:rsid w:val="005839D3"/>
    <w:rsid w:val="005840C7"/>
    <w:rsid w:val="00586EB5"/>
    <w:rsid w:val="00594EBC"/>
    <w:rsid w:val="005A277E"/>
    <w:rsid w:val="005A4233"/>
    <w:rsid w:val="005A45A3"/>
    <w:rsid w:val="005B0F3A"/>
    <w:rsid w:val="005B7C08"/>
    <w:rsid w:val="005C15AC"/>
    <w:rsid w:val="005C4BBC"/>
    <w:rsid w:val="005C698E"/>
    <w:rsid w:val="005C6A80"/>
    <w:rsid w:val="005D3DD7"/>
    <w:rsid w:val="005D6094"/>
    <w:rsid w:val="005D6F89"/>
    <w:rsid w:val="005E0F25"/>
    <w:rsid w:val="005E3FED"/>
    <w:rsid w:val="005F6D83"/>
    <w:rsid w:val="0060299C"/>
    <w:rsid w:val="00604B8F"/>
    <w:rsid w:val="00604CAC"/>
    <w:rsid w:val="00610B0D"/>
    <w:rsid w:val="00610FC3"/>
    <w:rsid w:val="006118DC"/>
    <w:rsid w:val="006126CD"/>
    <w:rsid w:val="00612920"/>
    <w:rsid w:val="0061292E"/>
    <w:rsid w:val="00612B4B"/>
    <w:rsid w:val="006174F3"/>
    <w:rsid w:val="006201E8"/>
    <w:rsid w:val="00623BAD"/>
    <w:rsid w:val="00632012"/>
    <w:rsid w:val="00643A7F"/>
    <w:rsid w:val="006507CB"/>
    <w:rsid w:val="00651781"/>
    <w:rsid w:val="00652835"/>
    <w:rsid w:val="0065337A"/>
    <w:rsid w:val="00654AE9"/>
    <w:rsid w:val="00661F2E"/>
    <w:rsid w:val="00662A0B"/>
    <w:rsid w:val="006636D4"/>
    <w:rsid w:val="00664329"/>
    <w:rsid w:val="00667D0D"/>
    <w:rsid w:val="006707A5"/>
    <w:rsid w:val="00673215"/>
    <w:rsid w:val="0067333F"/>
    <w:rsid w:val="00675C69"/>
    <w:rsid w:val="006762B7"/>
    <w:rsid w:val="006827FD"/>
    <w:rsid w:val="0068291B"/>
    <w:rsid w:val="00685D9E"/>
    <w:rsid w:val="00690BA3"/>
    <w:rsid w:val="00693D74"/>
    <w:rsid w:val="00694002"/>
    <w:rsid w:val="00695453"/>
    <w:rsid w:val="006A07DC"/>
    <w:rsid w:val="006A2144"/>
    <w:rsid w:val="006A4A3E"/>
    <w:rsid w:val="006A4E37"/>
    <w:rsid w:val="006A6D62"/>
    <w:rsid w:val="006A720C"/>
    <w:rsid w:val="006A7338"/>
    <w:rsid w:val="006B5B94"/>
    <w:rsid w:val="006B76BE"/>
    <w:rsid w:val="006C4510"/>
    <w:rsid w:val="006C6895"/>
    <w:rsid w:val="006C759A"/>
    <w:rsid w:val="006C7B82"/>
    <w:rsid w:val="006D4814"/>
    <w:rsid w:val="006D48BE"/>
    <w:rsid w:val="006E78B6"/>
    <w:rsid w:val="006F0063"/>
    <w:rsid w:val="006F1202"/>
    <w:rsid w:val="006F1292"/>
    <w:rsid w:val="006F7ECD"/>
    <w:rsid w:val="007006D8"/>
    <w:rsid w:val="00700DB9"/>
    <w:rsid w:val="007036DF"/>
    <w:rsid w:val="0070460D"/>
    <w:rsid w:val="00705295"/>
    <w:rsid w:val="00705E18"/>
    <w:rsid w:val="00707479"/>
    <w:rsid w:val="00710F2B"/>
    <w:rsid w:val="0071615D"/>
    <w:rsid w:val="007217BB"/>
    <w:rsid w:val="007226F3"/>
    <w:rsid w:val="00722BCB"/>
    <w:rsid w:val="00730696"/>
    <w:rsid w:val="007306CC"/>
    <w:rsid w:val="007309CA"/>
    <w:rsid w:val="00733B18"/>
    <w:rsid w:val="00735255"/>
    <w:rsid w:val="00735E09"/>
    <w:rsid w:val="007379B5"/>
    <w:rsid w:val="00753F53"/>
    <w:rsid w:val="00755811"/>
    <w:rsid w:val="007565AA"/>
    <w:rsid w:val="00757465"/>
    <w:rsid w:val="007664C6"/>
    <w:rsid w:val="00767A96"/>
    <w:rsid w:val="007701C9"/>
    <w:rsid w:val="0077496E"/>
    <w:rsid w:val="00776B11"/>
    <w:rsid w:val="00776C45"/>
    <w:rsid w:val="00782301"/>
    <w:rsid w:val="00782315"/>
    <w:rsid w:val="0079243F"/>
    <w:rsid w:val="00792F10"/>
    <w:rsid w:val="007B172B"/>
    <w:rsid w:val="007B2145"/>
    <w:rsid w:val="007B2467"/>
    <w:rsid w:val="007B42E4"/>
    <w:rsid w:val="007C68B6"/>
    <w:rsid w:val="007C6945"/>
    <w:rsid w:val="007D17C6"/>
    <w:rsid w:val="007D4A2D"/>
    <w:rsid w:val="007E1032"/>
    <w:rsid w:val="007E1588"/>
    <w:rsid w:val="007E2BDC"/>
    <w:rsid w:val="007E39F6"/>
    <w:rsid w:val="007E3DBF"/>
    <w:rsid w:val="007F3EA3"/>
    <w:rsid w:val="007F7815"/>
    <w:rsid w:val="007F7874"/>
    <w:rsid w:val="00800803"/>
    <w:rsid w:val="00811CA2"/>
    <w:rsid w:val="00826B89"/>
    <w:rsid w:val="00835317"/>
    <w:rsid w:val="0083764F"/>
    <w:rsid w:val="00840AF2"/>
    <w:rsid w:val="00840FFC"/>
    <w:rsid w:val="0084502D"/>
    <w:rsid w:val="0085250D"/>
    <w:rsid w:val="008549BE"/>
    <w:rsid w:val="0086068D"/>
    <w:rsid w:val="00860E00"/>
    <w:rsid w:val="00861813"/>
    <w:rsid w:val="00864B86"/>
    <w:rsid w:val="00865930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3EDE"/>
    <w:rsid w:val="00884F5F"/>
    <w:rsid w:val="00885442"/>
    <w:rsid w:val="00891783"/>
    <w:rsid w:val="00894342"/>
    <w:rsid w:val="008944AD"/>
    <w:rsid w:val="008968CC"/>
    <w:rsid w:val="008A1674"/>
    <w:rsid w:val="008B671E"/>
    <w:rsid w:val="008B6BCF"/>
    <w:rsid w:val="008C6BC5"/>
    <w:rsid w:val="008C6C41"/>
    <w:rsid w:val="008C7ABD"/>
    <w:rsid w:val="008D2776"/>
    <w:rsid w:val="008D790B"/>
    <w:rsid w:val="008E0101"/>
    <w:rsid w:val="008E1AC4"/>
    <w:rsid w:val="008E336F"/>
    <w:rsid w:val="008E4B5C"/>
    <w:rsid w:val="008E751B"/>
    <w:rsid w:val="008E7B3B"/>
    <w:rsid w:val="008F1709"/>
    <w:rsid w:val="008F1A39"/>
    <w:rsid w:val="008F281A"/>
    <w:rsid w:val="008F6467"/>
    <w:rsid w:val="0090059D"/>
    <w:rsid w:val="009047EE"/>
    <w:rsid w:val="00904B52"/>
    <w:rsid w:val="009074E8"/>
    <w:rsid w:val="00911887"/>
    <w:rsid w:val="009147CC"/>
    <w:rsid w:val="00915317"/>
    <w:rsid w:val="00917E36"/>
    <w:rsid w:val="00920CA4"/>
    <w:rsid w:val="00921624"/>
    <w:rsid w:val="00921F18"/>
    <w:rsid w:val="009220E0"/>
    <w:rsid w:val="00923BE5"/>
    <w:rsid w:val="00925856"/>
    <w:rsid w:val="00932FA6"/>
    <w:rsid w:val="009336A3"/>
    <w:rsid w:val="00937F49"/>
    <w:rsid w:val="00940D0F"/>
    <w:rsid w:val="00941D3E"/>
    <w:rsid w:val="009435EE"/>
    <w:rsid w:val="00943D1D"/>
    <w:rsid w:val="009443D3"/>
    <w:rsid w:val="00946C8F"/>
    <w:rsid w:val="00947410"/>
    <w:rsid w:val="00951E85"/>
    <w:rsid w:val="009602C8"/>
    <w:rsid w:val="009604FD"/>
    <w:rsid w:val="009611FA"/>
    <w:rsid w:val="00961732"/>
    <w:rsid w:val="009642A1"/>
    <w:rsid w:val="00964988"/>
    <w:rsid w:val="00965E5B"/>
    <w:rsid w:val="0096660E"/>
    <w:rsid w:val="00966691"/>
    <w:rsid w:val="00966921"/>
    <w:rsid w:val="00972BC1"/>
    <w:rsid w:val="00973E1F"/>
    <w:rsid w:val="00975CDF"/>
    <w:rsid w:val="00980658"/>
    <w:rsid w:val="00981B66"/>
    <w:rsid w:val="00983956"/>
    <w:rsid w:val="009848C2"/>
    <w:rsid w:val="00985113"/>
    <w:rsid w:val="00987094"/>
    <w:rsid w:val="00995F7C"/>
    <w:rsid w:val="0099628D"/>
    <w:rsid w:val="009A07E8"/>
    <w:rsid w:val="009A30FA"/>
    <w:rsid w:val="009A5A54"/>
    <w:rsid w:val="009A606B"/>
    <w:rsid w:val="009A7497"/>
    <w:rsid w:val="009A7D90"/>
    <w:rsid w:val="009B0232"/>
    <w:rsid w:val="009B1301"/>
    <w:rsid w:val="009B3AAB"/>
    <w:rsid w:val="009B4E1C"/>
    <w:rsid w:val="009B5C07"/>
    <w:rsid w:val="009B6799"/>
    <w:rsid w:val="009B6EA8"/>
    <w:rsid w:val="009B758B"/>
    <w:rsid w:val="009B7B3C"/>
    <w:rsid w:val="009B7D32"/>
    <w:rsid w:val="009C0FB5"/>
    <w:rsid w:val="009C1EFE"/>
    <w:rsid w:val="009C3F83"/>
    <w:rsid w:val="009C7406"/>
    <w:rsid w:val="009D380E"/>
    <w:rsid w:val="009D4E9C"/>
    <w:rsid w:val="009E1FA7"/>
    <w:rsid w:val="009E4979"/>
    <w:rsid w:val="009E5EFD"/>
    <w:rsid w:val="009E7D8D"/>
    <w:rsid w:val="009F1B64"/>
    <w:rsid w:val="009F4BE3"/>
    <w:rsid w:val="00A00418"/>
    <w:rsid w:val="00A042DD"/>
    <w:rsid w:val="00A04BB5"/>
    <w:rsid w:val="00A169CE"/>
    <w:rsid w:val="00A2214F"/>
    <w:rsid w:val="00A229A9"/>
    <w:rsid w:val="00A23D0D"/>
    <w:rsid w:val="00A340BC"/>
    <w:rsid w:val="00A36997"/>
    <w:rsid w:val="00A404E1"/>
    <w:rsid w:val="00A44547"/>
    <w:rsid w:val="00A50C1B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1CD7"/>
    <w:rsid w:val="00A75772"/>
    <w:rsid w:val="00A779BC"/>
    <w:rsid w:val="00A80665"/>
    <w:rsid w:val="00A83102"/>
    <w:rsid w:val="00A839C1"/>
    <w:rsid w:val="00A86106"/>
    <w:rsid w:val="00A9132D"/>
    <w:rsid w:val="00A94CE1"/>
    <w:rsid w:val="00A9512B"/>
    <w:rsid w:val="00A96C3E"/>
    <w:rsid w:val="00AA0DDA"/>
    <w:rsid w:val="00AA575B"/>
    <w:rsid w:val="00AB01A2"/>
    <w:rsid w:val="00AB0397"/>
    <w:rsid w:val="00AB0811"/>
    <w:rsid w:val="00AD1C32"/>
    <w:rsid w:val="00AD56E9"/>
    <w:rsid w:val="00AE3BFE"/>
    <w:rsid w:val="00AF2436"/>
    <w:rsid w:val="00AF3AB0"/>
    <w:rsid w:val="00AF40C4"/>
    <w:rsid w:val="00AF46FC"/>
    <w:rsid w:val="00AF648D"/>
    <w:rsid w:val="00AF74F5"/>
    <w:rsid w:val="00B02454"/>
    <w:rsid w:val="00B036D6"/>
    <w:rsid w:val="00B03AD3"/>
    <w:rsid w:val="00B07D1E"/>
    <w:rsid w:val="00B13E38"/>
    <w:rsid w:val="00B1474D"/>
    <w:rsid w:val="00B1753C"/>
    <w:rsid w:val="00B216A8"/>
    <w:rsid w:val="00B30F54"/>
    <w:rsid w:val="00B31340"/>
    <w:rsid w:val="00B35A2E"/>
    <w:rsid w:val="00B36399"/>
    <w:rsid w:val="00B367AB"/>
    <w:rsid w:val="00B430C3"/>
    <w:rsid w:val="00B43734"/>
    <w:rsid w:val="00B46F70"/>
    <w:rsid w:val="00B60DF4"/>
    <w:rsid w:val="00B6158A"/>
    <w:rsid w:val="00B643D8"/>
    <w:rsid w:val="00B65497"/>
    <w:rsid w:val="00B65796"/>
    <w:rsid w:val="00B67378"/>
    <w:rsid w:val="00B7585B"/>
    <w:rsid w:val="00B76767"/>
    <w:rsid w:val="00B819E7"/>
    <w:rsid w:val="00B8435C"/>
    <w:rsid w:val="00B87B6A"/>
    <w:rsid w:val="00B87E84"/>
    <w:rsid w:val="00B971F6"/>
    <w:rsid w:val="00B9735C"/>
    <w:rsid w:val="00BA5226"/>
    <w:rsid w:val="00BA6405"/>
    <w:rsid w:val="00BB02F5"/>
    <w:rsid w:val="00BB06D1"/>
    <w:rsid w:val="00BB0893"/>
    <w:rsid w:val="00BB50D6"/>
    <w:rsid w:val="00BB528B"/>
    <w:rsid w:val="00BB5D2F"/>
    <w:rsid w:val="00BB7FFC"/>
    <w:rsid w:val="00BC02BD"/>
    <w:rsid w:val="00BC2555"/>
    <w:rsid w:val="00BC63A7"/>
    <w:rsid w:val="00BD0BF4"/>
    <w:rsid w:val="00BD57F7"/>
    <w:rsid w:val="00BD7553"/>
    <w:rsid w:val="00BE0E7E"/>
    <w:rsid w:val="00BE1AC0"/>
    <w:rsid w:val="00BE4A5D"/>
    <w:rsid w:val="00BF368A"/>
    <w:rsid w:val="00BF7381"/>
    <w:rsid w:val="00C00735"/>
    <w:rsid w:val="00C013CE"/>
    <w:rsid w:val="00C02CCB"/>
    <w:rsid w:val="00C05389"/>
    <w:rsid w:val="00C23CA1"/>
    <w:rsid w:val="00C244F2"/>
    <w:rsid w:val="00C26199"/>
    <w:rsid w:val="00C27824"/>
    <w:rsid w:val="00C27B77"/>
    <w:rsid w:val="00C316E0"/>
    <w:rsid w:val="00C33218"/>
    <w:rsid w:val="00C435DC"/>
    <w:rsid w:val="00C43B1C"/>
    <w:rsid w:val="00C45D3D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3B7F"/>
    <w:rsid w:val="00C862A2"/>
    <w:rsid w:val="00C93BFC"/>
    <w:rsid w:val="00C94F04"/>
    <w:rsid w:val="00CA509F"/>
    <w:rsid w:val="00CA5177"/>
    <w:rsid w:val="00CB010F"/>
    <w:rsid w:val="00CB2CBE"/>
    <w:rsid w:val="00CB4FD1"/>
    <w:rsid w:val="00CB5549"/>
    <w:rsid w:val="00CC58C0"/>
    <w:rsid w:val="00CC6F35"/>
    <w:rsid w:val="00CD19E2"/>
    <w:rsid w:val="00CD2703"/>
    <w:rsid w:val="00CD6007"/>
    <w:rsid w:val="00CD6C94"/>
    <w:rsid w:val="00CD7DCA"/>
    <w:rsid w:val="00CE4E88"/>
    <w:rsid w:val="00CE5F44"/>
    <w:rsid w:val="00CE79F4"/>
    <w:rsid w:val="00CF1060"/>
    <w:rsid w:val="00CF3683"/>
    <w:rsid w:val="00CF58B0"/>
    <w:rsid w:val="00CF71A9"/>
    <w:rsid w:val="00CF7F15"/>
    <w:rsid w:val="00CF7FAC"/>
    <w:rsid w:val="00D04C53"/>
    <w:rsid w:val="00D056D5"/>
    <w:rsid w:val="00D07AD1"/>
    <w:rsid w:val="00D12A3B"/>
    <w:rsid w:val="00D142A2"/>
    <w:rsid w:val="00D25B32"/>
    <w:rsid w:val="00D25C87"/>
    <w:rsid w:val="00D374C4"/>
    <w:rsid w:val="00D41774"/>
    <w:rsid w:val="00D42186"/>
    <w:rsid w:val="00D4220F"/>
    <w:rsid w:val="00D440A9"/>
    <w:rsid w:val="00D56803"/>
    <w:rsid w:val="00D57BC7"/>
    <w:rsid w:val="00D57CD7"/>
    <w:rsid w:val="00D626F4"/>
    <w:rsid w:val="00D64704"/>
    <w:rsid w:val="00D66DA7"/>
    <w:rsid w:val="00D72DE0"/>
    <w:rsid w:val="00D7403C"/>
    <w:rsid w:val="00D764FE"/>
    <w:rsid w:val="00D7703A"/>
    <w:rsid w:val="00D77986"/>
    <w:rsid w:val="00D84765"/>
    <w:rsid w:val="00D92BA1"/>
    <w:rsid w:val="00D94304"/>
    <w:rsid w:val="00D959BE"/>
    <w:rsid w:val="00D9758E"/>
    <w:rsid w:val="00D97C80"/>
    <w:rsid w:val="00DA03F4"/>
    <w:rsid w:val="00DA24EA"/>
    <w:rsid w:val="00DA5871"/>
    <w:rsid w:val="00DC1C8E"/>
    <w:rsid w:val="00DC37B0"/>
    <w:rsid w:val="00DC5EBC"/>
    <w:rsid w:val="00DC617B"/>
    <w:rsid w:val="00DD706C"/>
    <w:rsid w:val="00DD7DC1"/>
    <w:rsid w:val="00DE003B"/>
    <w:rsid w:val="00DE15FF"/>
    <w:rsid w:val="00DE5118"/>
    <w:rsid w:val="00DE53D4"/>
    <w:rsid w:val="00DE542D"/>
    <w:rsid w:val="00DE61CE"/>
    <w:rsid w:val="00DE75A9"/>
    <w:rsid w:val="00DF1801"/>
    <w:rsid w:val="00DF6E0E"/>
    <w:rsid w:val="00DF7969"/>
    <w:rsid w:val="00E003D6"/>
    <w:rsid w:val="00E022D0"/>
    <w:rsid w:val="00E026E8"/>
    <w:rsid w:val="00E02C59"/>
    <w:rsid w:val="00E04188"/>
    <w:rsid w:val="00E07946"/>
    <w:rsid w:val="00E11FB0"/>
    <w:rsid w:val="00E13B57"/>
    <w:rsid w:val="00E143B0"/>
    <w:rsid w:val="00E164BE"/>
    <w:rsid w:val="00E17128"/>
    <w:rsid w:val="00E17639"/>
    <w:rsid w:val="00E226C5"/>
    <w:rsid w:val="00E23F2A"/>
    <w:rsid w:val="00E2524B"/>
    <w:rsid w:val="00E269AB"/>
    <w:rsid w:val="00E332D4"/>
    <w:rsid w:val="00E33A2C"/>
    <w:rsid w:val="00E34B4E"/>
    <w:rsid w:val="00E34F34"/>
    <w:rsid w:val="00E4312E"/>
    <w:rsid w:val="00E44BCA"/>
    <w:rsid w:val="00E45E25"/>
    <w:rsid w:val="00E47768"/>
    <w:rsid w:val="00E519E1"/>
    <w:rsid w:val="00E525DF"/>
    <w:rsid w:val="00E54B06"/>
    <w:rsid w:val="00E54CCA"/>
    <w:rsid w:val="00E55F24"/>
    <w:rsid w:val="00E57B87"/>
    <w:rsid w:val="00E614E3"/>
    <w:rsid w:val="00E642C7"/>
    <w:rsid w:val="00E6440F"/>
    <w:rsid w:val="00E64858"/>
    <w:rsid w:val="00E66D80"/>
    <w:rsid w:val="00E717DC"/>
    <w:rsid w:val="00E728DB"/>
    <w:rsid w:val="00E7785E"/>
    <w:rsid w:val="00E82305"/>
    <w:rsid w:val="00E8478B"/>
    <w:rsid w:val="00E84BCB"/>
    <w:rsid w:val="00E853F8"/>
    <w:rsid w:val="00E86939"/>
    <w:rsid w:val="00E87D8B"/>
    <w:rsid w:val="00E97EB7"/>
    <w:rsid w:val="00EA0DFA"/>
    <w:rsid w:val="00EA1A47"/>
    <w:rsid w:val="00EA46F5"/>
    <w:rsid w:val="00EA58B2"/>
    <w:rsid w:val="00EA626B"/>
    <w:rsid w:val="00EA7212"/>
    <w:rsid w:val="00EB5279"/>
    <w:rsid w:val="00EB5428"/>
    <w:rsid w:val="00EB5CDE"/>
    <w:rsid w:val="00EC084E"/>
    <w:rsid w:val="00EC4216"/>
    <w:rsid w:val="00EC7038"/>
    <w:rsid w:val="00ED3A5A"/>
    <w:rsid w:val="00ED4FAC"/>
    <w:rsid w:val="00ED52B5"/>
    <w:rsid w:val="00ED699D"/>
    <w:rsid w:val="00ED766F"/>
    <w:rsid w:val="00ED7EE1"/>
    <w:rsid w:val="00EF00D9"/>
    <w:rsid w:val="00EF2148"/>
    <w:rsid w:val="00F017C9"/>
    <w:rsid w:val="00F02A91"/>
    <w:rsid w:val="00F03169"/>
    <w:rsid w:val="00F04502"/>
    <w:rsid w:val="00F04DFC"/>
    <w:rsid w:val="00F1058C"/>
    <w:rsid w:val="00F12A19"/>
    <w:rsid w:val="00F1359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197F"/>
    <w:rsid w:val="00F632CD"/>
    <w:rsid w:val="00F671A2"/>
    <w:rsid w:val="00F67FFD"/>
    <w:rsid w:val="00F714EA"/>
    <w:rsid w:val="00F75CF5"/>
    <w:rsid w:val="00F75CFA"/>
    <w:rsid w:val="00F82974"/>
    <w:rsid w:val="00F869DE"/>
    <w:rsid w:val="00F95DAD"/>
    <w:rsid w:val="00FB3D71"/>
    <w:rsid w:val="00FB535B"/>
    <w:rsid w:val="00FB7E41"/>
    <w:rsid w:val="00FC0427"/>
    <w:rsid w:val="00FC1417"/>
    <w:rsid w:val="00FC2420"/>
    <w:rsid w:val="00FC265B"/>
    <w:rsid w:val="00FD3853"/>
    <w:rsid w:val="00FD48E8"/>
    <w:rsid w:val="00FD4E79"/>
    <w:rsid w:val="00FD7319"/>
    <w:rsid w:val="00FD7A27"/>
    <w:rsid w:val="00FE12F5"/>
    <w:rsid w:val="00FE2314"/>
    <w:rsid w:val="00FE5C4E"/>
    <w:rsid w:val="00FF3FC2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4997DB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6660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6660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C265B"/>
    <w:rPr>
      <w:color w:val="0563C1" w:themeColor="hyperlink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7B2145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B2145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7B214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EA7533-6898-4666-9EB5-B39A01BFB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53</TotalTime>
  <Pages>2</Pages>
  <Words>94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794</cp:revision>
  <dcterms:created xsi:type="dcterms:W3CDTF">2016-02-04T06:20:00Z</dcterms:created>
  <dcterms:modified xsi:type="dcterms:W3CDTF">2016-03-26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